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 w:cs="Times New Roman" w:eastAsiaTheme="minorEastAsia"/>
          <w:b/>
          <w:bCs/>
          <w:i w:val="0"/>
          <w:iCs w:val="0"/>
          <w:sz w:val="21"/>
          <w:szCs w:val="21"/>
          <w:lang w:eastAsia="zh-CN"/>
        </w:rPr>
      </w:pPr>
      <w:r>
        <w:rPr>
          <w:rFonts w:ascii="Times New Roman" w:hAnsi="Times New Roman" w:cs="Times New Roman"/>
          <w:b/>
          <w:bCs/>
          <w:i w:val="0"/>
          <w:iCs w:val="0"/>
          <w:sz w:val="21"/>
          <w:szCs w:val="21"/>
        </w:rPr>
        <w:t>第</w:t>
      </w:r>
      <w:r>
        <w:rPr>
          <w:rFonts w:hint="eastAsia" w:ascii="Times New Roman" w:hAnsi="Times New Roman" w:cs="Times New Roman"/>
          <w:b/>
          <w:bCs/>
          <w:i w:val="0"/>
          <w:iCs w:val="0"/>
          <w:sz w:val="21"/>
          <w:szCs w:val="21"/>
          <w:lang w:val="en-US" w:eastAsia="zh-CN"/>
        </w:rPr>
        <w:t>3</w:t>
      </w:r>
      <w:r>
        <w:rPr>
          <w:rFonts w:ascii="Times New Roman" w:hAnsi="Times New Roman" w:cs="Times New Roman"/>
          <w:b/>
          <w:bCs/>
          <w:i w:val="0"/>
          <w:iCs w:val="0"/>
          <w:sz w:val="21"/>
          <w:szCs w:val="21"/>
        </w:rPr>
        <w:t xml:space="preserve">课  </w:t>
      </w:r>
      <w:r>
        <w:rPr>
          <w:rFonts w:hint="eastAsia" w:ascii="Times New Roman" w:hAnsi="Times New Roman" w:cs="Times New Roman"/>
          <w:b/>
          <w:bCs/>
          <w:i w:val="0"/>
          <w:iCs w:val="0"/>
          <w:sz w:val="21"/>
          <w:szCs w:val="21"/>
          <w:lang w:eastAsia="zh-CN"/>
        </w:rPr>
        <w:t>动量守恒定律</w:t>
      </w:r>
    </w:p>
    <w:p>
      <w:pPr>
        <w:spacing w:line="360" w:lineRule="auto"/>
        <w:rPr>
          <w:rFonts w:ascii="Times New Roman" w:hAnsi="Times New Roman" w:cs="Times New Roman"/>
          <w:b/>
          <w:bCs/>
          <w:i w:val="0"/>
          <w:iCs w:val="0"/>
          <w:sz w:val="21"/>
          <w:szCs w:val="21"/>
        </w:rPr>
      </w:pPr>
      <w:r>
        <w:rPr>
          <w:rFonts w:ascii="Times New Roman" w:hAnsi="Times New Roman" w:cs="Times New Roman"/>
          <w:b/>
          <w:bCs/>
          <w:i w:val="0"/>
          <w:iCs w:val="0"/>
          <w:sz w:val="21"/>
          <w:szCs w:val="21"/>
        </w:rPr>
        <w:t>备作业</w:t>
      </w:r>
    </w:p>
    <w:p>
      <w:pPr>
        <w:widowControl/>
        <w:numPr>
          <w:ilvl w:val="0"/>
          <w:numId w:val="1"/>
        </w:numPr>
        <w:spacing w:line="360" w:lineRule="auto"/>
        <w:jc w:val="left"/>
        <w:rPr>
          <w:rFonts w:ascii="Times New Roman" w:hAnsi="Times New Roman" w:cs="Times New Roman"/>
          <w:b/>
          <w:bCs/>
          <w:i w:val="0"/>
          <w:iCs w:val="0"/>
          <w:kern w:val="0"/>
          <w:sz w:val="21"/>
          <w:szCs w:val="21"/>
        </w:rPr>
      </w:pPr>
      <w:r>
        <w:rPr>
          <w:rFonts w:ascii="Times New Roman" w:hAnsi="Times New Roman" w:cs="Times New Roman"/>
          <w:b/>
          <w:bCs/>
          <w:i w:val="0"/>
          <w:iCs w:val="0"/>
          <w:color w:val="000000"/>
          <w:kern w:val="0"/>
          <w:sz w:val="21"/>
          <w:szCs w:val="21"/>
        </w:rPr>
        <w:t>单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default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1．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（2020·河南高二期末）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一炮艇总质量为M，以速度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匀速行驶，从船上以相对海岸的水平速度v沿前进方向射出一质量为m的炮弹，发射炮弹后炮艇的速度为v′，若不计水的阻力，则下列各关系式中正确的是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lang w:val="en-US" w:eastAsia="zh-CN"/>
        </w:rPr>
        <w:t>(   )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M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＝(M－m)v′＋m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M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＝(M－m)v′＋m(v＋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C．M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＝(M－m)v′＋m(v＋v′)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D．M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＝Mv′＋mv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以地面为参照物，发射炮弹过程中动量守恒，所以有：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drawing>
          <wp:inline distT="0" distB="0" distL="114300" distR="114300">
            <wp:extent cx="894080" cy="183515"/>
            <wp:effectExtent l="0" t="0" r="1270" b="698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94080" cy="18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，故BCD错误，A正确．故选A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2．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（2020·安徽金安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lang w:val="en-US" w:eastAsia="zh-CN"/>
        </w:rPr>
        <w:t>·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六安一中高一期末）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如图所示，两木块A、B用轻质弹簧连在一起，置于光滑的水平面上。一颗子弹水平射入木块A，并留在其中。在子弹打中木块A及弹簧被压缩的整个过程中，对子弹、两木块和弹簧组成的系统，下列说法中正确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1857375" cy="323850"/>
            <wp:effectExtent l="0" t="0" r="9525" b="0"/>
            <wp:docPr id="1151541183" name="图片 11515411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541183" name="图片 1151541183" descr="figur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动量守恒、机械能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动量守恒、机械能不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C．动量不守恒、机械能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D．动量、机械能都不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子弹击中木块A及弹簧被压缩的整个过程，系统在水平方向不受外力作用，系统动量守恒，但是子弹击中木块A过程，有摩擦力做功，部分机械能转化为内能，所以机械能不守恒，B正确，ACD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故选B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3．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（2020·阜新市第二高级中学高二期末）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下列四幅图所反映的物理过程中，系统动量守恒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3648075" cy="971550"/>
            <wp:effectExtent l="0" t="0" r="9525" b="0"/>
            <wp:docPr id="1535797188" name="图片 15357971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797188" name="图片 1535797188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3409950" cy="165735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只有甲、乙正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只有丙、丁正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C．只有甲、丙正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D．只有乙、丁正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甲、在光滑水平面上，子弹射入木块的过程中，系统所受外力之和为零，系统动量守恒，故甲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乙、剪断细线，弹簧恢复原长的过程，墙壁对滑块有作用力，系统所受外力之和不为零，系统动量不守恒，故乙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丙、木球与铁球的系统所受合力为零，系统动量守恒，故丙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丁、木块下滑过程中，斜面始终受挡板作用力，系统动量不守恒，故丁错误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故选C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4．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（2020·邢台市第二中学高二期末）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如图所示，小车放在光滑的水平面上，将系绳小球拉开到一定角度，然后同时放开小球和小车，那么在以后的过程中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1314450" cy="1057275"/>
            <wp:effectExtent l="0" t="0" r="0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小球向左摆动时，小车也向左运动，且系统动量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小球向左摆动时，小车向右运动，且系统动量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C．在任意时刻，小球和小车在水平方向的动量一定大小相等、方向相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D．小球向左摆到最高点，小球的速度为零而小车的速度不为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AB．小球与小车组成的系统在水平方向不受外力，竖直方向所受外力不为零，因此，系统只在水平方向动量守恒，故AB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C．系统只在水平方向动量守恒，初始状态系统总动量为零，所以在任意时刻，小球和小车在水平方向的动量一定大小相等，方向相反，总动量为零，故C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D．系统水平方向动量守恒，初始状态总动量为零，因此，当小球的速度为零时，小车的速度也为零，故D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故选C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5．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（2020·镇原中学高二期末）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如图所示，弹簧的一端固定在竖直墙上，质量为m的光滑弧形槽静止在光滑水平面上，底部与水平面平滑连接，一个质量也为m的小球从槽高h处开始下滑，则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1590675" cy="733425"/>
            <wp:effectExtent l="0" t="0" r="9525" b="9525"/>
            <wp:docPr id="100033" name="图片 1000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在以后的运动过程中，小球和槽的动量始终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在下滑过程中小球和槽之间的相互作用力始终不做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C．小球被弹簧反弹后，小球和槽的机械能不守恒，小球能回到槽高h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D．被弹簧反弹后，小球和槽都做速率不变的直线运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A．小球在槽上运动时，由于小球受重力，故两物体组成的系统外力之和不为零，故动量不守恒；当小球与弹簧接触后，小球受外力，故小球和槽组成的系统动量不守恒，故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B．下滑过程中两物体都有水平方向的位移，而力是垂直于球面的，故力的方向和位移的方向不垂直，故两力均做功，故B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CD．小球在光滑弧形槽槽上下滑过程中，小球与槽组成的系统水平方向动量守恒，球与槽的质量相等，球与槽分离后，小球与槽的速度大小相等，小球被反弹后球与槽的速度相等，小球和槽都做速率不变的直线运动，小球不能滑到槽上，不能回到槽高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25" o:spt="75" alt="eqId2b1922fa59af4c5098f7af850d2fcd98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" o:title="eqId2b1922fa59af4c5098f7af850d2fcd9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处，故C错误，D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故选D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6．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（2020·四川新都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lang w:val="en-US" w:eastAsia="zh-CN"/>
        </w:rPr>
        <w:t>·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高一期末）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如图所示，A、B两木块的质量之比为m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A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∶m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B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=3∶2，原来静止在小车C上，它们与小车上表面间的动摩擦因数相同，A、B间夹一根被压缩了的弹簧后用细线拴住。小车静止在光滑水平面上，烧断细线后，在A、B相对小车停止运动之前，下列说法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2219325" cy="895350"/>
            <wp:effectExtent l="0" t="0" r="9525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A、B和弹簧组成的系统动量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A、B和弹簧组成的系统机械能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C．小车将向左运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D．小车将静止不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A．A、B两木块的质量之比为m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A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∶m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B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=3∶2，烧断细线后， A、B和弹簧组成的系统受到小车给它们滑动摩擦力的作用且不相等，故该系统所受的合外力不为0，所以系统动量不守恒，故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B．由于A、B和弹簧组成的系统受到小车滑动摩擦力的作用，所以系统会产生内能，故系统机械能不守恒，故B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CD．A、B和弹簧、小车组成的系统所受合外力为0，所以该系统动量守恒，由于A、B两木块的质量之比为m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A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∶m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B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=3∶2，所以A对小车的滑动摩擦力大于B对小车的滑动摩擦力，故小车在A、B相对小车停止运动之前，小车受到的合力向左，小车将向左移动，所以C正确，D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故选C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7．如图所示，一个木箱原来静止在光滑水平面上，木箱内粗糙的底板上放着一个小木块．木箱和小木块都具有一定的质量．现使木箱获得一个向右的初速度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，则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1485900" cy="752475"/>
            <wp:effectExtent l="0" t="0" r="0" b="9525"/>
            <wp:docPr id="1175015351" name="图片 11750153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5015351" name="图片 1175015351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小木块和木箱最终都将静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小木块最终将相对木箱静止，二者一起向右运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C．小木块在木箱内壁将始终来回往复碰撞，而木箱一直向右运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D．如果小木块与木箱的左壁碰撞后相对木箱静止，则二者将一起向左运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B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系统所受外力的合力为零，动量守恒，初状态木箱有向右的动量，小木块动量为零，故系统总动量向右，系统内部存在摩擦力，阻碍两物体间的相对滑动，最终相对静止，由于系统的总动量守恒，不管中间过程如何相互作用，根据动量守恒定律，最终两物体以相同的速度一起向右运动．故B正确，ACD错误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8．如图所示，两电阻可以忽略不计的平行金属长直导轨固定在水平面上，相距为L，另外两根长度为L、质量为m、电阻为R的相同导体棒垂直静置于导轨上，导体棒在长导轨上可以无摩擦地左右滑动，导轨间存在竖直向下的匀强磁场，磁感应强度大小为B。某时刻使左侧的导体棒获得大小为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的向左初速度、右侧的导体棒获得大小为2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的向右初速度，则下列结论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1895475" cy="876300"/>
            <wp:effectExtent l="0" t="0" r="9525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该时刻回路中产生的感应电动势为BL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当导体棒a的速度大小为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object>
          <v:shape id="_x0000_i1026" o:spt="75" alt="eqId772166084e5344c7ad0f8dbbc45fff3d" type="#_x0000_t75" style="height:31pt;width:15pt;" o:ole="t" filled="f" o:preferrelative="t" stroked="f" coordsize="21600,21600">
            <v:path/>
            <v:fill on="f" focussize="0,0"/>
            <v:stroke on="f" joinstyle="miter"/>
            <v:imagedata r:id="rId18" o:title="eqId772166084e5344c7ad0f8dbbc45fff3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时，导体棒b的速度大小一定是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object>
          <v:shape id="_x0000_i1027" o:spt="75" alt="eqId84571deaf1ce4293a59828ee8b805b97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0" o:title="eqId84571deaf1ce4293a59828ee8b805b9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C．当导体棒a的速度为0时，两导体棒受到的安培力大小都是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object>
          <v:shape id="_x0000_i1028" o:spt="75" alt="eqId0779710caa024cbe966fbd8eb48f88e8" type="#_x0000_t75" style="height:33pt;width:38pt;" o:ole="t" filled="f" o:preferrelative="t" stroked="f" coordsize="21600,21600">
            <v:path/>
            <v:fill on="f" focussize="0,0"/>
            <v:stroke on="f" joinstyle="miter"/>
            <v:imagedata r:id="rId22" o:title="eqId0779710caa024cbe966fbd8eb48f88e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D．从开始运动到最终处于稳定状态的过程中，系统产生的热量为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object>
          <v:shape id="_x0000_i1029" o:spt="75" alt="eqId870c36f3c2b44e889e6e67e694e700b1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24" o:title="eqId870c36f3c2b44e889e6e67e694e700b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A．根据右手定则可知，该时刻回路中产生的感应电动势为3BL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，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B．由于两个导体棒所受的合外力为零，因此整个系统满足动量守恒，规定向右为正方向，则当导体棒a的速度大小为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30" o:spt="75" alt="eqId772166084e5344c7ad0f8dbbc45fff3d" type="#_x0000_t75" style="height:31pt;width:15pt;" o:ole="t" filled="f" o:preferrelative="t" stroked="f" coordsize="21600,21600">
            <v:path/>
            <v:fill on="f" focussize="0,0"/>
            <v:stroke on="f" joinstyle="miter"/>
            <v:imagedata r:id="rId18" o:title="eqId772166084e5344c7ad0f8dbbc45fff3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向左运动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31" o:spt="75" alt="eqId132d1d4cee22436583d156f0a1474074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27" o:title="eqId132d1d4cee22436583d156f0a147407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可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32" o:spt="75" alt="eqId7a9d505920af4cafa7b2efdaf7a0813d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9" o:title="eqId7a9d505920af4cafa7b2efdaf7a0813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当导体棒a的速度大小为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33" o:spt="75" alt="eqId772166084e5344c7ad0f8dbbc45fff3d" type="#_x0000_t75" style="height:31pt;width:15pt;" o:ole="t" filled="f" o:preferrelative="t" stroked="f" coordsize="21600,21600">
            <v:path/>
            <v:fill on="f" focussize="0,0"/>
            <v:stroke on="f" joinstyle="miter"/>
            <v:imagedata r:id="rId18" o:title="eqId772166084e5344c7ad0f8dbbc45fff3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向右运动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34" o:spt="75" alt="eqId4086b79e9a234fc4b4d58eb49b4dea90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32" o:title="eqId4086b79e9a234fc4b4d58eb49b4dea90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可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35" o:spt="75" alt="eqId0f900d642b0644adbfb8b79f81557d0d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4" o:title="eqId0f900d642b0644adbfb8b79f81557d0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B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C．当导体棒a的速度为0时，根据动量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36" o:spt="75" alt="eqId1ad2212592cb4ea99780c5a77a4a1c9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36" o:title="eqId1ad2212592cb4ea99780c5a77a4a1c9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回路产生的感应电动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37" o:spt="75" alt="eqIdc525bf93ad6745cbb5ab4e4306eb71de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8" o:title="eqIdc525bf93ad6745cbb5ab4e4306eb71d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感应电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38" o:spt="75" alt="eqId20d6481a86454816b3a575dd4a24a760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0" o:title="eqId20d6481a86454816b3a575dd4a24a76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每根导体棒受到的安培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39" o:spt="75" alt="eqIdd81f4585eac446eb968e6be81085f6cc" type="#_x0000_t75" style="height:12.65pt;width:42.65pt;" o:ole="t" filled="f" o:preferrelative="t" stroked="f" coordsize="21600,21600">
            <v:path/>
            <v:fill on="f" focussize="0,0"/>
            <v:stroke on="f" joinstyle="miter"/>
            <v:imagedata r:id="rId42" o:title="eqIdd81f4585eac446eb968e6be81085f6c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整理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40" o:spt="75" alt="eqId9c20dd306acb4d858017f116f9066a31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44" o:title="eqId9c20dd306acb4d858017f116f9066a3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C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D．从开始运动到最终处于稳定状态的过程中，根据动量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41" o:spt="75" alt="eqId07b8277ee3df4104985476106b195fa1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46" o:title="eqId07b8277ee3df4104985476106b195fa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整个系统产生的热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42" o:spt="75" alt="eqIde7aa1d616f65462f96ed2e7033798908" type="#_x0000_t75" style="height:30.75pt;width:164.25pt;" o:ole="t" filled="f" o:preferrelative="t" stroked="f" coordsize="21600,21600">
            <v:path/>
            <v:fill on="f" focussize="0,0"/>
            <v:stroke on="f" joinstyle="miter"/>
            <v:imagedata r:id="rId48" o:title="eqIde7aa1d616f65462f96ed2e703379890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整理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43" o:spt="75" alt="eqId54f47ccbf7db4184a0c54d6a782419b0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50" o:title="eqId54f47ccbf7db4184a0c54d6a782419b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D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故选C。</w:t>
      </w:r>
    </w:p>
    <w:p>
      <w:pPr>
        <w:autoSpaceDE w:val="0"/>
        <w:autoSpaceDN w:val="0"/>
        <w:adjustRightInd w:val="0"/>
        <w:spacing w:line="360" w:lineRule="auto"/>
        <w:ind w:right="386"/>
        <w:jc w:val="left"/>
        <w:rPr>
          <w:rFonts w:ascii="Times New Roman" w:hAnsi="Times New Roman" w:cs="Times New Roman"/>
          <w:b/>
          <w:bCs/>
          <w:i w:val="0"/>
          <w:iCs w:val="0"/>
          <w:kern w:val="0"/>
          <w:sz w:val="21"/>
          <w:szCs w:val="21"/>
        </w:rPr>
      </w:pPr>
      <w:r>
        <w:rPr>
          <w:rFonts w:ascii="Times New Roman" w:hAnsi="Times New Roman" w:cs="Times New Roman"/>
          <w:b/>
          <w:bCs/>
          <w:i w:val="0"/>
          <w:iCs w:val="0"/>
          <w:kern w:val="0"/>
          <w:sz w:val="21"/>
          <w:szCs w:val="21"/>
        </w:rPr>
        <w:t>二、多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cstheme="minorEastAsia"/>
          <w:b w:val="0"/>
          <w:bCs/>
          <w:i w:val="0"/>
          <w:iCs w:val="0"/>
          <w:sz w:val="21"/>
          <w:szCs w:val="21"/>
          <w:lang w:val="en-US" w:eastAsia="zh-CN"/>
        </w:rPr>
        <w:t>9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．如图所示，在水平光滑地面上有A、B两个木块，A、B之间用一轻弹簧连接。A靠在墙壁上，用力F向左缓慢推B使两木块之间弹簧压缩，然后突然撤去力F。下列说法中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1247775" cy="428625"/>
            <wp:effectExtent l="0" t="0" r="9525" b="9525"/>
            <wp:docPr id="462793734" name="图片 4627937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793734" name="图片 462793734" descr="figure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用力F推木块弹簧压缩的过程中，A、B和弹簧组成的系统机械能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撤去外力后，A、B和弹簧组成的系统动量不守恒，但机械能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C．在撤去外力后，木块A离开墙壁前，A、B和弹簧组成的系统动量不守恒，机械能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254000" cy="254000"/>
            <wp:effectExtent l="0" t="0" r="0" b="0"/>
            <wp:docPr id="100083" name="图片 100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D．在撤去外力后，木块A离开墙壁后，A、B和弹簧组成的系统动量守恒，机械能也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BC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A．用力F推木块弹簧压缩的过程中，力F推木块B做功，墙壁对系统的弹力对系统不做功，机械能不守恒，A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C．在撤去外力后，木块A离开墙壁前，墙壁对系统有弹力作用，水平方向上合外力不为零，动量不守恒，墙壁对系统虽有弹力作用，但是墙壁对系统的弹力对系统不做功，A、B和弹簧组成的系统机械能守恒，C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D．在撤去外力后，A离开竖直墙后，系统水平方向不受外力，竖直方向外力平衡，所以系统所受的合外力为零，系统的动量守恒，只有系统内的弹簧的弹力做功，系统机械能也守恒，D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B．撤去外力后，系统运动情况包括，撤去外力后木块A离开墙壁前和撤去外力后木块A离开墙壁后，在整个过程中，动量是先不守恒，然后在守恒，而机械能一直守恒，B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故选BCD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1</w:t>
      </w:r>
      <w:r>
        <w:rPr>
          <w:rFonts w:hint="eastAsia" w:asciiTheme="minorEastAsia" w:hAnsiTheme="minorEastAsia" w:cstheme="minorEastAsia"/>
          <w:b w:val="0"/>
          <w:bCs/>
          <w:i w:val="0"/>
          <w:iCs w:val="0"/>
          <w:sz w:val="21"/>
          <w:szCs w:val="21"/>
          <w:lang w:val="en-US" w:eastAsia="zh-CN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（2020·昆明市官渡区第一中学高二开学考试）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一颗子弹水平射入置于光滑水平面上的木块A并留在其中，A、B用一根弹性良好的轻质弹簧连在一起，如图所示，则在子弹打击木块A及弹簧被压缩的过程中，对子弹、两木块和弹簧组成的系统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2600325" cy="628650"/>
            <wp:effectExtent l="0" t="0" r="9525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figure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动量守恒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机械能守恒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C．动量不守恒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D．机械能不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A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在子弹打击木块A及弹簧被压缩的过程中，对子弹、两木块和弹簧组成的系统所受的合外力为零，则动量守恒；由于子弹射入木块时会产生热能，则系统的机械能减小，即机械能不守恒，选项AD正确，BC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故选AD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1</w:t>
      </w:r>
      <w:r>
        <w:rPr>
          <w:rFonts w:hint="eastAsia" w:asciiTheme="minorEastAsia" w:hAnsiTheme="minorEastAsia" w:cstheme="minorEastAsia"/>
          <w:b w:val="0"/>
          <w:bCs/>
          <w:i w:val="0"/>
          <w:iCs w:val="0"/>
          <w:sz w:val="21"/>
          <w:szCs w:val="21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．如图所示，质量相同的小球A、B通过质量不计的细杆相连接，紧靠竖直墙壁放置。由于轻微扰动，小球A、B分别沿水平地面和竖直墙面滑动，滑动过程中小球和杆始终在同一竖直平面内，重力加速度为g，忽略一切摩擦和阻力，下列说法正确的是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1266825" cy="1057275"/>
            <wp:effectExtent l="0" t="0" r="9525" b="9525"/>
            <wp:docPr id="2010916651" name="图片 20109166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0916651" name="图片 2010916651" descr="figure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B球沿墙下滑的过程中，两球及杆组成的系统机械能守恒但动量不守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B球从下滑至恰好到达水平面的瞬间，杆对A一直做正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C．B球从下滑至恰好到达水平面的瞬间,地面对A的支持力先减小后增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D．当细杆与水平方向成30°角时，小球A的速度大小为v，可求得杆长为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object>
          <v:shape id="_x0000_i1044" o:spt="75" alt="eqId208f0364cfd749f8afbc422175007ad2" type="#_x0000_t75" style="height:35.25pt;width:21.75pt;" o:ole="t" filled="f" o:preferrelative="t" stroked="f" coordsize="21600,21600">
            <v:path/>
            <v:fill on="f" focussize="0,0"/>
            <v:stroke on="f" joinstyle="miter"/>
            <v:imagedata r:id="rId56" o:title="eqId208f0364cfd749f8afbc422175007ad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A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A．B球沿墙下滑的过程中，系统受到的力只有重力做功，所以机械能守恒，但是由于合外力不等于零，所以动量不守恒，故A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BC．初始时刻A球的速度为零，当B球到达水平面时，B的速度向下，此时B球沿着细杆方向的分速度为零，所以此时A球的速度为零，那么在向右端过程中A球必定先加速运动再做减速运动，杆对球A先施加斜向下的推力做正功，此时A对地面压力大于自身重力，后施加斜向上的拉力做负功，此时A对地面压力小于自身重力，故B、C错误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D．小球A的速度为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45" o:spt="75" alt="eqIdf48707dacd2240cf8b2ce4e674e8337c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58" o:title="eqIdf48707dacd2240cf8b2ce4e674e8337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时，设小球B的速度大小为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46" o:spt="75" alt="eqId8c047d9c1c504278b5c706ac0175ee31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" o:title="eqId8c047d9c1c504278b5c706ac0175ee3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，则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47" o:spt="75" alt="eqIdb56747e692b94e46a2fea1c05a170ac1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62" o:title="eqIdb56747e692b94e46a2fea1c05a170ac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解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48" o:spt="75" alt="eqIdaa5e7b65178246e4989b87bcb74ad59c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64" o:title="eqIdaa5e7b65178246e4989b87bcb74ad59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两球下滑过程中系统的机械能守恒，则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49" o:spt="75" alt="eqId16744371d2694d9482b2a185adfeafbd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66" o:title="eqId16744371d2694d9482b2a185adfeafb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联立解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50" o:spt="75" alt="eqId8522cdbc78d14b389abe428af97bee3b" type="#_x0000_t75" style="height:35.25pt;width:42pt;" o:ole="t" filled="f" o:preferrelative="t" stroked="f" coordsize="21600,21600">
            <v:path/>
            <v:fill on="f" focussize="0,0"/>
            <v:stroke on="f" joinstyle="miter"/>
            <v:imagedata r:id="rId68" o:title="eqId8522cdbc78d14b389abe428af97bee3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故D正确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故选AD。</w:t>
      </w:r>
    </w:p>
    <w:p>
      <w:pPr>
        <w:autoSpaceDE w:val="0"/>
        <w:autoSpaceDN w:val="0"/>
        <w:adjustRightInd w:val="0"/>
        <w:spacing w:line="360" w:lineRule="auto"/>
        <w:ind w:right="386"/>
        <w:jc w:val="left"/>
        <w:rPr>
          <w:rFonts w:ascii="Times New Roman" w:hAnsi="Times New Roman" w:cs="Times New Roman"/>
          <w:b/>
          <w:bCs/>
          <w:i w:val="0"/>
          <w:iCs w:val="0"/>
          <w:kern w:val="0"/>
          <w:sz w:val="21"/>
          <w:szCs w:val="21"/>
        </w:rPr>
      </w:pPr>
      <w:r>
        <w:rPr>
          <w:rFonts w:ascii="Times New Roman" w:hAnsi="Times New Roman" w:cs="Times New Roman"/>
          <w:b/>
          <w:bCs/>
          <w:i w:val="0"/>
          <w:iCs w:val="0"/>
          <w:kern w:val="0"/>
          <w:sz w:val="21"/>
          <w:szCs w:val="21"/>
        </w:rPr>
        <w:t>三、填空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1</w:t>
      </w:r>
      <w:r>
        <w:rPr>
          <w:rFonts w:hint="eastAsia" w:asciiTheme="minorEastAsia" w:hAnsiTheme="minorEastAsia" w:cstheme="minorEastAsia"/>
          <w:b w:val="0"/>
          <w:bCs/>
          <w:i w:val="0"/>
          <w:iCs w:val="0"/>
          <w:sz w:val="21"/>
          <w:szCs w:val="21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（2020·宝山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lang w:val="en-US" w:eastAsia="zh-CN"/>
        </w:rPr>
        <w:t>·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上海交大附中高一月考）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在水平长直轨道上，质量为M=600kg的动力车牵引着一辆质量为m=400kg的小车厢以v=54km/h的速度匀速行驶。若动力车和车厢受到的阻力均为其重量的0.15倍，则这时动力车的输出功率为P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=__________kW。如果使车厢与动力车脱开，之后动力车的牵引力不变，则车厢停止时，动力车的输出功率为P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=_______kW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 xml:space="preserve">【答案】22.5    37.5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[1]由于动力车牵引着小车厢匀速行驶，则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51" o:spt="75" alt="eqId14324ce45c894120ae080ce020209e49" type="#_x0000_t75" style="height:18pt;width:300pt;" o:ole="t" filled="f" o:preferrelative="t" stroked="f" coordsize="21600,21600">
            <v:path/>
            <v:fill on="f" focussize="0,0"/>
            <v:stroke on="f" joinstyle="miter"/>
            <v:imagedata r:id="rId70" o:title="eqId14324ce45c894120ae080ce020209e49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这时动力车的输出功率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52" o:spt="75" alt="eqId78c6f04bff494ecdba0b104ad108cbfa" type="#_x0000_t75" style="height:18.75pt;width:171pt;" o:ole="t" filled="f" o:preferrelative="t" stroked="f" coordsize="21600,21600">
            <v:path/>
            <v:fill on="f" focussize="0,0"/>
            <v:stroke on="f" joinstyle="miter"/>
            <v:imagedata r:id="rId72" o:title="eqId78c6f04bff494ecdba0b104ad108cbf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[2]动力车和小车厢组成的系统，动量守恒，则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53" o:spt="75" alt="eqId597ba9ad056b418ba1c50b538345e01e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74" o:title="eqId597ba9ad056b418ba1c50b538345e01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解得车厢停止时，动力车速度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54" o:spt="75" alt="eqIddcb532dd155e48d1a55b74b5f08521e9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76" o:title="eqIddcb532dd155e48d1a55b74b5f08521e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车厢停止时，动力车的输出功率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55" o:spt="75" alt="eqId924d2502fccc483f9a728047a1860eff" type="#_x0000_t75" style="height:18.75pt;width:176.25pt;" o:ole="t" filled="f" o:preferrelative="t" stroked="f" coordsize="21600,21600">
            <v:path/>
            <v:fill on="f" focussize="0,0"/>
            <v:stroke on="f" joinstyle="miter"/>
            <v:imagedata r:id="rId78" o:title="eqId924d2502fccc483f9a728047a1860ef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1</w:t>
      </w:r>
      <w:r>
        <w:rPr>
          <w:rFonts w:hint="eastAsia" w:asciiTheme="minorEastAsia" w:hAnsiTheme="minorEastAsia" w:cstheme="minorEastAsia"/>
          <w:b w:val="0"/>
          <w:bCs/>
          <w:i w:val="0"/>
          <w:iCs w:val="0"/>
          <w:sz w:val="21"/>
          <w:szCs w:val="21"/>
          <w:lang w:val="en-US" w:eastAsia="zh-CN"/>
        </w:rPr>
        <w:t>3.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（2020·安徽蚌埠二中高二月考）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如图所示，质量为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object>
          <v:shape id="_x0000_i1056" o:spt="75" alt="eqId657e57bb14cf4cff8b1481362ad6234e" type="#_x0000_t75" style="height:16.05pt;width:31pt;" o:ole="t" filled="f" o:preferrelative="t" stroked="f" coordsize="21600,21600">
            <v:path/>
            <v:fill on="f" focussize="0,0"/>
            <v:stroke on="f" joinstyle="miter"/>
            <v:imagedata r:id="rId80" o:title="eqId657e57bb14cf4cff8b1481362ad6234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的小球在距离车底面高20m处以一定的初速度向左平抛，落在以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object>
          <v:shape id="_x0000_i1057" o:spt="75" alt="eqId15d367dfeb4e4f98a22abde490a7899d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2" o:title="eqId15d367dfeb4e4f98a22abde490a7899d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速度沿光滑水平面向右匀速行驶的敞篷小车中，车底涂有一层油泥，车与油泥的总质量为4kg，设小球落在车底前瞬间速度大小是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object>
          <v:shape id="_x0000_i1058" o:spt="75" alt="eqIdfcd0cdfcc3dd488d8934dbfcf0a46402" type="#_x0000_t75" style="height:13.85pt;width:33.1pt;" o:ole="t" filled="f" o:preferrelative="t" stroked="f" coordsize="21600,21600">
            <v:path/>
            <v:fill on="f" focussize="0,0"/>
            <v:stroke on="f" joinstyle="miter"/>
            <v:imagedata r:id="rId84" o:title="eqIdfcd0cdfcc3dd488d8934dbfcf0a4640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 xml:space="preserve">，则当小球与小车相对静止时，小车的速度大小为_____ 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object>
          <v:shape id="_x0000_i1059" o:spt="75" alt="eqId02235576f10d4fb991ead66bd50eda7e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6" o:title="eqId02235576f10d4fb991ead66bd50eda7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 xml:space="preserve"> ，方向向______。（取g=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object>
          <v:shape id="_x0000_i1060" o:spt="75" alt="eqIdd942f5eec19d4fdf8d6b7939e9e967d6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8" o:title="eqIdd942f5eec19d4fdf8d6b7939e9e967d6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2219325" cy="1123950"/>
            <wp:effectExtent l="0" t="0" r="9525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 xml:space="preserve">【答案】5    水平向右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[1][2]小球抛出后做平抛运动，初速度为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61" o:spt="75" alt="eqIddfb7f1a1a0004f3fb1122416b476bafa" type="#_x0000_t75" style="height:20.25pt;width:15.75pt;" o:ole="t" filled="f" o:preferrelative="t" stroked="f" coordsize="21600,21600">
            <v:path/>
            <v:fill on="f" focussize="0,0"/>
            <v:stroke on="f" joinstyle="miter"/>
            <v:imagedata r:id="rId91" o:title="eqIddfb7f1a1a0004f3fb1122416b476bafa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，则根据动能定理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62" o:spt="75" alt="eqIdbee8d5a5c0554a719be13b28229738d4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93" o:title="eqIdbee8d5a5c0554a719be13b28229738d4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解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63" o:spt="75" alt="eqId0254324f951f4335b175de7bd8e804f3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5" o:title="eqId0254324f951f4335b175de7bd8e804f3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小球和车作用过程中，水平方向动量守恒，选向右为正方向，则有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64" o:spt="75" alt="eqId6155efe6e7d74fe381a85892c1dcba06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97" o:title="eqId6155efe6e7d74fe381a85892c1dcba06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解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65" o:spt="75" alt="eqId968f7ba85c2d4847a6ebf18fa36e6e71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99" o:title="eqId968f7ba85c2d4847a6ebf18fa36e6e7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方向水平向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1</w:t>
      </w:r>
      <w:r>
        <w:rPr>
          <w:rFonts w:hint="eastAsia" w:asciiTheme="minorEastAsia" w:hAnsiTheme="minorEastAsia" w:cstheme="minorEastAsia"/>
          <w:b w:val="0"/>
          <w:bCs/>
          <w:i w:val="0"/>
          <w:iCs w:val="0"/>
          <w:sz w:val="21"/>
          <w:szCs w:val="21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．静止在匀强磁场中的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object>
          <v:shape id="_x0000_i1066" o:spt="75" alt="eqId3664c61018b94947854c5ecbb6aa72d7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01" o:title="eqId3664c61018b94947854c5ecbb6aa72d7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发生一次α衰变，变成一个新核，已知α粒子与新核的速度方向均与磁场方向垂直，则α粒子与新核在磁场中做匀速圆周运动的半径之比为________(重力可忽略)；若释放出的α粒子的动能为E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 xml:space="preserve"> ，假设衰变放出的能量全部转化为α粒子与新核的动能，则本次衰变释放的总能量为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67" o:spt="75" alt="eqId8e343967ce744751b68a2c2b582ca404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3" o:title="eqId8e343967ce744751b68a2c2b582ca404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 xml:space="preserve">    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68" o:spt="75" alt="eqId2fbd60b7a9b5494bb17b8b6d6b519ad7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05" o:title="eqId2fbd60b7a9b5494bb17b8b6d6b519ad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[1] 原子核衰变时动量守恒，由动量守恒定律可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69" o:spt="75" alt="eqId9cf7af56d2764f329d7da8213f0e7264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07" o:title="eqId9cf7af56d2764f329d7da8213f0e726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新核与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70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09" o:title="eqIdc13953f2514e4c8f9c8aaaf5241c33a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粒子的动量p大小相等，它们在磁场中做匀速圆周运动，由牛顿第二定律可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71" o:spt="75" alt="eqIdadd12f6708c64fba82372ff3d8fea90b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1" o:title="eqIdadd12f6708c64fba82372ff3d8fea90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轨道半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72" o:spt="75" alt="eqIda719cf66a44e4ebdb99cfda0d0d3bef2" type="#_x0000_t75" style="height:33pt;width:65.25pt;" o:ole="t" filled="f" o:preferrelative="t" stroked="f" coordsize="21600,21600">
            <v:path/>
            <v:fill on="f" focussize="0,0"/>
            <v:stroke on="f" joinstyle="miter"/>
            <v:imagedata r:id="rId113" o:title="eqIda719cf66a44e4ebdb99cfda0d0d3bef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它们的轨道半径之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73" o:spt="75" alt="eqId08e5d78089db454b96096776588d8002" type="#_x0000_t75" style="height:68.25pt;width:134.25pt;" o:ole="t" filled="f" o:preferrelative="t" stroked="f" coordsize="21600,21600">
            <v:path/>
            <v:fill on="f" focussize="0,0"/>
            <v:stroke on="f" joinstyle="miter"/>
            <v:imagedata r:id="rId115" o:title="eqId08e5d78089db454b96096776588d800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[2]根据核反应过程中质量数和核电荷数守恒，求得产生新核的质量数为234，则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74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09" o:title="eqIdc13953f2514e4c8f9c8aaaf5241c33a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粒子和新核的质量之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75" o:spt="75" alt="eqIdc80be040626f4ecd8ed956ff572ed9a0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118" o:title="eqIdc80be040626f4ecd8ed956ff572ed9a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已知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76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09" o:title="eqIdc13953f2514e4c8f9c8aaaf5241c33a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粒子的动能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77" o:spt="75" alt="eqId51207808adea45f18544ac33c4f3f24a" type="#_x0000_t75" style="height:36pt;width:98.25pt;" o:ole="t" filled="f" o:preferrelative="t" stroked="f" coordsize="21600,21600">
            <v:path/>
            <v:fill on="f" focussize="0,0"/>
            <v:stroke on="f" joinstyle="miter"/>
            <v:imagedata r:id="rId121" o:title="eqId51207808adea45f18544ac33c4f3f24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产生新核的动能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78" o:spt="75" alt="eqId35c41c98e48944fd9b23f25ef5fbd144" type="#_x0000_t75" style="height:38.25pt;width:117pt;" o:ole="t" filled="f" o:preferrelative="t" stroked="f" coordsize="21600,21600">
            <v:path/>
            <v:fill on="f" focussize="0,0"/>
            <v:stroke on="f" joinstyle="miter"/>
            <v:imagedata r:id="rId123" o:title="eqId35c41c98e48944fd9b23f25ef5fbd14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求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79" o:spt="75" alt="eqIdc7d5c7bb4d6044d4a7503128a76bc29f" type="#_x0000_t75" style="height:35.25pt;width:111pt;" o:ole="t" filled="f" o:preferrelative="t" stroked="f" coordsize="21600,21600">
            <v:path/>
            <v:fill on="f" focussize="0,0"/>
            <v:stroke on="f" joinstyle="miter"/>
            <v:imagedata r:id="rId125" o:title="eqIdc7d5c7bb4d6044d4a7503128a76bc29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本次衰变的释放的总能量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80" o:spt="75" alt="eqIdc560d6fedf0a4f14ab0a07e9e3e20b99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27" o:title="eqIdc560d6fedf0a4f14ab0a07e9e3e20b9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right="386"/>
        <w:jc w:val="left"/>
        <w:rPr>
          <w:rFonts w:ascii="Times New Roman" w:hAnsi="Times New Roman" w:cs="Times New Roman"/>
          <w:b/>
          <w:bCs/>
          <w:i w:val="0"/>
          <w:iCs w:val="0"/>
          <w:kern w:val="0"/>
          <w:sz w:val="21"/>
          <w:szCs w:val="21"/>
        </w:rPr>
      </w:pPr>
      <w:r>
        <w:rPr>
          <w:rFonts w:ascii="Times New Roman" w:hAnsi="Times New Roman" w:cs="Times New Roman"/>
          <w:b/>
          <w:bCs/>
          <w:i w:val="0"/>
          <w:iCs w:val="0"/>
          <w:kern w:val="0"/>
          <w:sz w:val="21"/>
          <w:szCs w:val="21"/>
        </w:rPr>
        <w:t>四、问答计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1</w:t>
      </w:r>
      <w:r>
        <w:rPr>
          <w:rFonts w:hint="eastAsia" w:asciiTheme="minorEastAsia" w:hAnsiTheme="minorEastAsia" w:cstheme="minorEastAsia"/>
          <w:b w:val="0"/>
          <w:bCs/>
          <w:i w:val="0"/>
          <w:iCs w:val="0"/>
          <w:sz w:val="21"/>
          <w:szCs w:val="21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（2020·莆田第二十五中学高二期末）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对于两物体碰撞前后速度在同一直线上，且无机械能损失的碰撞过程，可以简化为如下模型：A、B两物体位于光滑水平面上，仅限于沿同一直线运动，当它们之间的距离大于等于某一定值d时，相互作用力为零，当它们之间的距离小于d时，存在大小恒为F的斥力。现设A物体质量m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=1kg，开始时静止在直线上某点，B物体质量m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=3kg，以速度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=0.20m/s从远处沿直线向A运动，如图，若d=0.10m，F=0.60N，  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(1)相互作用过程中A、B加速度大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(2)从开始相互作用到A、B间的距离最小时，系统动能的减小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2562225" cy="695325"/>
            <wp:effectExtent l="0" t="0" r="9525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（1）A的加速度为a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=0.6m/s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，B的加速度为a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=0.2m/s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；（2）0.015J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（1）根据牛顿第二定律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F=m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得A的加速度为a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=0.6m/s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，B的加速度为a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=0.2m/s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per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（2）两者速度相同时，距离最近，A、B组成的系统动量守恒，以B的初速度方向为正方向，由动量守恒定律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v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=（m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+m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）v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代入数据解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v=0.15m/s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系统动能的变化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81" o:spt="75" alt="eqId508cca5459b84ea9a6f15dcee44e3e58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130" o:title="eqId508cca5459b84ea9a6f15dcee44e3e5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代入数据解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△E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k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=0.015J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即动能的变化量为0.015J</w:t>
      </w:r>
    </w:p>
    <w:p>
      <w:pPr>
        <w:autoSpaceDE w:val="0"/>
        <w:autoSpaceDN w:val="0"/>
        <w:adjustRightInd w:val="0"/>
        <w:spacing w:line="360" w:lineRule="auto"/>
        <w:ind w:right="386"/>
        <w:jc w:val="left"/>
        <w:rPr>
          <w:rFonts w:hint="eastAsia" w:ascii="Times New Roman" w:hAnsi="Times New Roman" w:cs="Times New Roman"/>
          <w:b/>
          <w:bCs/>
          <w:i w:val="0"/>
          <w:iCs w:val="0"/>
          <w:kern w:val="0"/>
          <w:sz w:val="21"/>
          <w:szCs w:val="21"/>
        </w:rPr>
      </w:pPr>
      <w:r>
        <w:rPr>
          <w:rFonts w:hint="eastAsia" w:ascii="Times New Roman" w:hAnsi="Times New Roman" w:cs="Times New Roman"/>
          <w:b/>
          <w:bCs/>
          <w:i w:val="0"/>
          <w:iCs w:val="0"/>
          <w:kern w:val="0"/>
          <w:sz w:val="21"/>
          <w:szCs w:val="21"/>
        </w:rPr>
        <w:t>五、实验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1</w:t>
      </w:r>
      <w:r>
        <w:rPr>
          <w:rFonts w:hint="eastAsia" w:asciiTheme="minorEastAsia" w:hAnsiTheme="minorEastAsia" w:cstheme="minorEastAsia"/>
          <w:b w:val="0"/>
          <w:bCs/>
          <w:i w:val="0"/>
          <w:iCs w:val="0"/>
          <w:sz w:val="21"/>
          <w:szCs w:val="21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．如图，将气垫导轨水平放置做“验证动量守恒定律”实验。碰撞时难免有能量损失，只有当某个物理量在能量损失较大和损失较小的碰撞中都不变，它才有可能是我们寻找的不变量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4124325" cy="1400175"/>
            <wp:effectExtent l="0" t="0" r="9525" b="9525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如图甲所示，用细线将两个滑块拉近，把弹簧压缩，然后烧断细线，弹簧弹开后落下，两个滑块由静止向相反方向运动。如图乙所示，在两滑块相碰的端面装上弹性碰撞架，可以得到能量损失很小的碰撞。在滑块的碰撞端粘橡皮泥，可以增大碰撞时的能量损失。如果在两个滑块的碰撞端分别装上撞针和橡皮泥，碰撞时撞针插入橡皮泥中，使两个滑块连成一体运动，这样的碰撞中能量损失很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drawing>
          <wp:inline distT="0" distB="0" distL="114300" distR="114300">
            <wp:extent cx="4324350" cy="1019175"/>
            <wp:effectExtent l="0" t="0" r="0" b="952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若甲、乙、丙图中左侧滑块和右侧滑块的质量都为m，两遮光片的宽度都为d，光电门记录的遮光片挡光时间如下表所示。</w:t>
      </w:r>
    </w:p>
    <w:tbl>
      <w:tblPr>
        <w:tblStyle w:val="7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2"/>
        <w:gridCol w:w="2492"/>
        <w:gridCol w:w="2492"/>
        <w:gridCol w:w="24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状态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左侧光电门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右侧光电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7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甲图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装置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碰前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无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碰后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T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T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7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乙图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装置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碰前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T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碰后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无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T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77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丙图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装置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碰前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T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碰后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无</w:t>
            </w:r>
          </w:p>
        </w:tc>
        <w:tc>
          <w:tcPr>
            <w:tcW w:w="17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jc w:val="left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</w:rPr>
              <w:t>T</w: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 w:val="0"/>
                <w:iCs w:val="0"/>
                <w:sz w:val="21"/>
                <w:szCs w:val="21"/>
                <w:vertAlign w:val="subscript"/>
              </w:rPr>
              <w:t>6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a．根据实验数据，若采用乙图装置，碰后右侧滑块第一次通过光电门计时装置记录的挡光片挡光时间为T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。若采用丙图装置，碰后右侧滑块第一次通过光电门计时装置记录的挡光片挡光时间为T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6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。通过实验验证了这两次碰撞均遵守动量守恒定律，请你判断T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和T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6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的关系应为T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________T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  <w:vertAlign w:val="subscript"/>
        </w:rPr>
        <w:t>6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 xml:space="preserve">（选填“&gt;”、“&lt;”或“=”）。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sz w:val="21"/>
          <w:szCs w:val="21"/>
        </w:rPr>
        <w:t>b．利用图甲所示的实验装置能否测出被压缩弹簧的弹性势能的大小__________？如果可以，请根据实验中能够测出的物理量写出表达式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答案】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82" o:spt="75" alt="eqId8fbdcd47d72f4f23aea81a7f1a539643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4" o:title="eqId8fbdcd47d72f4f23aea81a7f1a53964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 xml:space="preserve">    能    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83" o:spt="75" alt="eqIdc89605716fea44658f52a446e537db30" type="#_x0000_t75" style="height:36pt;width:107.25pt;" o:ole="t" filled="f" o:preferrelative="t" stroked="f" coordsize="21600,21600">
            <v:path/>
            <v:fill on="f" focussize="0,0"/>
            <v:stroke on="f" joinstyle="miter"/>
            <v:imagedata r:id="rId136" o:title="eqIdc89605716fea44658f52a446e537db3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【解析】a.[1] 乙图装置和丙图装置中，因为碰前左侧光电门的挡光时间都是T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，说明两次实验左侧滑块的初速度都相同。乙图中两滑块发生的是非完全弹性碰撞，动能损失一部分，丙图中两滑块发生的是完全非弹性碰撞，动能损失最多。因此，两种情况下碰后右侧滑块的速度，乙图的要大于丙图的，在遮光片的宽度相同时，通过光电门的时间T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＜T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  <w:vertAlign w:val="subscript"/>
        </w:rPr>
        <w:t>6</w:t>
      </w: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t>b.利用图甲所示的实验装置能测出被压缩弹簧的弹性势能的大小。烧断细线前，系统的动能为零，只有弹性势能；烧断细线后，弹性势能完全转化为两滑块的动能；该过程中机械能守恒，所以只要计算烧断细线后两滑块的动能之和即可，即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  <w:object>
          <v:shape id="_x0000_i1084" o:spt="75" alt="eqIda3cbc9d0a9da403cb98ece30b1f45071" type="#_x0000_t75" style="height:38.3pt;width:111.05pt;" o:ole="t" filled="f" o:preferrelative="t" stroked="f" coordsize="21600,21600">
            <v:path/>
            <v:fill on="f" focussize="0,0"/>
            <v:stroke on="f" joinstyle="miter"/>
            <v:imagedata r:id="rId138" o:title="eqIda3cbc9d0a9da403cb98ece30b1f4507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i w:val="0"/>
          <w:iCs w:val="0"/>
          <w:color w:val="FF0000"/>
          <w:sz w:val="21"/>
          <w:szCs w:val="21"/>
        </w:rPr>
      </w:pPr>
    </w:p>
    <w:p>
      <w:pPr>
        <w:autoSpaceDE w:val="0"/>
        <w:autoSpaceDN w:val="0"/>
        <w:adjustRightInd w:val="0"/>
        <w:spacing w:line="360" w:lineRule="auto"/>
        <w:ind w:right="386"/>
        <w:jc w:val="left"/>
        <w:rPr>
          <w:rFonts w:ascii="Times New Roman" w:hAnsi="Times New Roman" w:cs="Times New Roman"/>
          <w:i w:val="0"/>
          <w:iCs w:val="0"/>
          <w:color w:val="FF0000"/>
          <w:kern w:val="0"/>
          <w:sz w:val="21"/>
          <w:szCs w:val="21"/>
        </w:rPr>
      </w:pPr>
    </w:p>
    <w:p>
      <w:pPr>
        <w:autoSpaceDE w:val="0"/>
        <w:autoSpaceDN w:val="0"/>
        <w:adjustRightInd w:val="0"/>
        <w:spacing w:line="360" w:lineRule="auto"/>
        <w:ind w:right="386"/>
        <w:jc w:val="left"/>
        <w:rPr>
          <w:rFonts w:ascii="Times New Roman" w:hAnsi="Times New Roman" w:cs="Times New Roman"/>
          <w:b/>
          <w:bCs/>
          <w:i w:val="0"/>
          <w:iCs w:val="0"/>
          <w:kern w:val="0"/>
          <w:sz w:val="21"/>
          <w:szCs w:val="21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  <w:rPr>
        <w:rFonts w:hint="eastAsia" w:eastAsiaTheme="minorEastAsia"/>
        <w:lang w:eastAsia="zh-C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71510FB"/>
    <w:multiLevelType w:val="singleLevel"/>
    <w:tmpl w:val="C71510FB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D38AA"/>
    <w:rsid w:val="000D7007"/>
    <w:rsid w:val="000E4A0D"/>
    <w:rsid w:val="00146953"/>
    <w:rsid w:val="0027067E"/>
    <w:rsid w:val="002771D2"/>
    <w:rsid w:val="002E56FE"/>
    <w:rsid w:val="00363227"/>
    <w:rsid w:val="0040402F"/>
    <w:rsid w:val="0047331D"/>
    <w:rsid w:val="00486104"/>
    <w:rsid w:val="004D5F38"/>
    <w:rsid w:val="0056487D"/>
    <w:rsid w:val="006019A1"/>
    <w:rsid w:val="006E406D"/>
    <w:rsid w:val="007963FF"/>
    <w:rsid w:val="007F6987"/>
    <w:rsid w:val="0085328A"/>
    <w:rsid w:val="008E44E6"/>
    <w:rsid w:val="009035F2"/>
    <w:rsid w:val="00913910"/>
    <w:rsid w:val="00B205AE"/>
    <w:rsid w:val="00B951B4"/>
    <w:rsid w:val="00BF2518"/>
    <w:rsid w:val="00BF4AD7"/>
    <w:rsid w:val="00C249F0"/>
    <w:rsid w:val="00C2613D"/>
    <w:rsid w:val="00DD0D58"/>
    <w:rsid w:val="05D1593B"/>
    <w:rsid w:val="095D0DAF"/>
    <w:rsid w:val="108C0BB5"/>
    <w:rsid w:val="167E0326"/>
    <w:rsid w:val="17396BED"/>
    <w:rsid w:val="19756CA4"/>
    <w:rsid w:val="1EEF64EA"/>
    <w:rsid w:val="234F579F"/>
    <w:rsid w:val="268D0895"/>
    <w:rsid w:val="2B707685"/>
    <w:rsid w:val="2C674D11"/>
    <w:rsid w:val="2D440B72"/>
    <w:rsid w:val="2E5C475B"/>
    <w:rsid w:val="36947492"/>
    <w:rsid w:val="383242E9"/>
    <w:rsid w:val="3C3F6A50"/>
    <w:rsid w:val="42DA3D6C"/>
    <w:rsid w:val="47CF366F"/>
    <w:rsid w:val="4AF64098"/>
    <w:rsid w:val="53AC58B0"/>
    <w:rsid w:val="56D06200"/>
    <w:rsid w:val="59B57640"/>
    <w:rsid w:val="62D862C8"/>
    <w:rsid w:val="6D322DB7"/>
    <w:rsid w:val="708D2DDB"/>
    <w:rsid w:val="75F57287"/>
    <w:rsid w:val="7E5D4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1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0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7.bin"/><Relationship Id="rId9" Type="http://schemas.openxmlformats.org/officeDocument/2006/relationships/image" Target="media/image4.png"/><Relationship Id="rId89" Type="http://schemas.openxmlformats.org/officeDocument/2006/relationships/image" Target="media/image48.png"/><Relationship Id="rId88" Type="http://schemas.openxmlformats.org/officeDocument/2006/relationships/image" Target="media/image47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3.wmf"/><Relationship Id="rId8" Type="http://schemas.openxmlformats.org/officeDocument/2006/relationships/image" Target="media/image3.png"/><Relationship Id="rId79" Type="http://schemas.openxmlformats.org/officeDocument/2006/relationships/oleObject" Target="embeddings/oleObject32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0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8.wmf"/><Relationship Id="rId7" Type="http://schemas.openxmlformats.org/officeDocument/2006/relationships/image" Target="media/image2.png"/><Relationship Id="rId69" Type="http://schemas.openxmlformats.org/officeDocument/2006/relationships/oleObject" Target="embeddings/oleObject27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3.wmf"/><Relationship Id="rId6" Type="http://schemas.openxmlformats.org/officeDocument/2006/relationships/image" Target="media/image1.png"/><Relationship Id="rId59" Type="http://schemas.openxmlformats.org/officeDocument/2006/relationships/oleObject" Target="embeddings/oleObject22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0.bin"/><Relationship Id="rId54" Type="http://schemas.openxmlformats.org/officeDocument/2006/relationships/image" Target="media/image30.png"/><Relationship Id="rId53" Type="http://schemas.openxmlformats.org/officeDocument/2006/relationships/image" Target="media/image29.png"/><Relationship Id="rId52" Type="http://schemas.openxmlformats.org/officeDocument/2006/relationships/image" Target="media/image28.png"/><Relationship Id="rId51" Type="http://schemas.openxmlformats.org/officeDocument/2006/relationships/image" Target="media/image27.png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0.bin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8.bin"/><Relationship Id="rId27" Type="http://schemas.openxmlformats.org/officeDocument/2006/relationships/image" Target="media/image15.wmf"/><Relationship Id="rId26" Type="http://schemas.openxmlformats.org/officeDocument/2006/relationships/oleObject" Target="embeddings/oleObject7.bin"/><Relationship Id="rId25" Type="http://schemas.openxmlformats.org/officeDocument/2006/relationships/oleObject" Target="embeddings/oleObject6.bin"/><Relationship Id="rId24" Type="http://schemas.openxmlformats.org/officeDocument/2006/relationships/image" Target="media/image14.wmf"/><Relationship Id="rId23" Type="http://schemas.openxmlformats.org/officeDocument/2006/relationships/oleObject" Target="embeddings/oleObject5.bin"/><Relationship Id="rId22" Type="http://schemas.openxmlformats.org/officeDocument/2006/relationships/image" Target="media/image13.wmf"/><Relationship Id="rId21" Type="http://schemas.openxmlformats.org/officeDocument/2006/relationships/oleObject" Target="embeddings/oleObject4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1.wmf"/><Relationship Id="rId17" Type="http://schemas.openxmlformats.org/officeDocument/2006/relationships/oleObject" Target="embeddings/oleObject2.bin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1" Type="http://schemas.openxmlformats.org/officeDocument/2006/relationships/fontTable" Target="fontTable.xml"/><Relationship Id="rId140" Type="http://schemas.openxmlformats.org/officeDocument/2006/relationships/numbering" Target="numbering.xml"/><Relationship Id="rId14" Type="http://schemas.openxmlformats.org/officeDocument/2006/relationships/image" Target="media/image8.png"/><Relationship Id="rId139" Type="http://schemas.openxmlformats.org/officeDocument/2006/relationships/customXml" Target="../customXml/item1.xml"/><Relationship Id="rId138" Type="http://schemas.openxmlformats.org/officeDocument/2006/relationships/image" Target="media/image73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70.png"/><Relationship Id="rId131" Type="http://schemas.openxmlformats.org/officeDocument/2006/relationships/image" Target="media/image69.png"/><Relationship Id="rId130" Type="http://schemas.openxmlformats.org/officeDocument/2006/relationships/image" Target="media/image68.wmf"/><Relationship Id="rId13" Type="http://schemas.openxmlformats.org/officeDocument/2006/relationships/image" Target="media/image7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7.png"/><Relationship Id="rId127" Type="http://schemas.openxmlformats.org/officeDocument/2006/relationships/image" Target="media/image66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3.bin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2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1.bin"/><Relationship Id="rId116" Type="http://schemas.openxmlformats.org/officeDocument/2006/relationships/oleObject" Target="embeddings/oleObject50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6.png"/><Relationship Id="rId109" Type="http://schemas.openxmlformats.org/officeDocument/2006/relationships/image" Target="media/image58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4</Pages>
  <Words>435</Words>
  <Characters>2482</Characters>
  <Lines>20</Lines>
  <Paragraphs>5</Paragraphs>
  <TotalTime>1</TotalTime>
  <ScaleCrop>false</ScaleCrop>
  <LinksUpToDate>false</LinksUpToDate>
  <CharactersWithSpaces>2912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30T02:47:00Z</dcterms:created>
  <dc:creator>学科网(Zxxk.Com)</dc:creator>
  <cp:lastModifiedBy>沧海昆仑</cp:lastModifiedBy>
  <dcterms:modified xsi:type="dcterms:W3CDTF">2020-11-16T16:24:5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132</vt:lpwstr>
  </property>
</Properties>
</file>